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612F" w:rsidRDefault="0058612F">
      <w:r>
        <w:t xml:space="preserve">The code, referred below </w:t>
      </w:r>
      <w:proofErr w:type="gramStart"/>
      <w:r>
        <w:t>is either</w:t>
      </w:r>
      <w:proofErr w:type="gramEnd"/>
      <w:r>
        <w:t xml:space="preserve"> </w:t>
      </w:r>
      <w:proofErr w:type="spellStart"/>
      <w:r>
        <w:t>Matlab</w:t>
      </w:r>
      <w:proofErr w:type="spellEnd"/>
      <w:r>
        <w:t xml:space="preserve"> internal functions or can be cloned from </w:t>
      </w:r>
    </w:p>
    <w:p w:rsidR="0058612F" w:rsidRDefault="00BC6AA2">
      <w:hyperlink r:id="rId6" w:history="1">
        <w:r w:rsidRPr="001444D6">
          <w:rPr>
            <w:rStyle w:val="Hyperlink"/>
          </w:rPr>
          <w:t>https://github.com/abuts/Fe.git</w:t>
        </w:r>
        <w:r w:rsidRPr="00BC6AA2">
          <w:rPr>
            <w:rStyle w:val="Hyperlink"/>
            <w:color w:val="auto"/>
            <w:u w:val="none"/>
          </w:rPr>
          <w:t xml:space="preserve"> into e.g</w:t>
        </w:r>
      </w:hyperlink>
      <w:r>
        <w:t xml:space="preserve">. Fe folder (all path </w:t>
      </w:r>
      <w:r w:rsidR="00B75599">
        <w:t xml:space="preserve">refer </w:t>
      </w:r>
      <w:r>
        <w:t xml:space="preserve">to </w:t>
      </w:r>
      <w:r w:rsidRPr="00B75599">
        <w:rPr>
          <w:b/>
        </w:rPr>
        <w:t>Fe</w:t>
      </w:r>
      <w:r>
        <w:t xml:space="preserve"> as </w:t>
      </w:r>
      <w:r w:rsidR="00B75599">
        <w:t>the</w:t>
      </w:r>
      <w:r>
        <w:t xml:space="preserve"> folder</w:t>
      </w:r>
      <w:r w:rsidR="00B75599">
        <w:t xml:space="preserve"> where repo </w:t>
      </w:r>
      <w:proofErr w:type="gramStart"/>
      <w:r w:rsidR="00B75599">
        <w:t>is cloned</w:t>
      </w:r>
      <w:proofErr w:type="gramEnd"/>
      <w:r>
        <w:t>)</w:t>
      </w:r>
    </w:p>
    <w:p w:rsidR="0058612F" w:rsidRDefault="00BC6AA2">
      <w:r>
        <w:t>The package need</w:t>
      </w:r>
      <w:r w:rsidR="00B75599">
        <w:t>s</w:t>
      </w:r>
      <w:r>
        <w:t xml:space="preserve"> to be</w:t>
      </w:r>
      <w:r w:rsidR="0058612F">
        <w:t xml:space="preserve"> initiated by running </w:t>
      </w:r>
      <w:r w:rsidR="0058612F" w:rsidRPr="0058612F">
        <w:rPr>
          <w:b/>
        </w:rPr>
        <w:t>init_fe2018</w:t>
      </w:r>
      <w:r w:rsidR="0058612F">
        <w:t xml:space="preserve"> script located in the top folder of the directory tree. </w:t>
      </w:r>
      <w:r>
        <w:t>The package expect Horace to be available.</w:t>
      </w:r>
    </w:p>
    <w:p w:rsidR="0058612F" w:rsidRDefault="0058612F">
      <w:r>
        <w:t xml:space="preserve">The </w:t>
      </w:r>
      <w:proofErr w:type="spellStart"/>
      <w:r w:rsidRPr="0058612F">
        <w:rPr>
          <w:i/>
        </w:rPr>
        <w:t>sqw</w:t>
      </w:r>
      <w:proofErr w:type="spellEnd"/>
      <w:r>
        <w:t xml:space="preserve"> data files </w:t>
      </w:r>
      <w:r w:rsidR="00E1508E">
        <w:t>need</w:t>
      </w:r>
      <w:r w:rsidR="00E1508E">
        <w:t xml:space="preserve"> </w:t>
      </w:r>
      <w:r>
        <w:t>to</w:t>
      </w:r>
      <w:r w:rsidR="00B75599">
        <w:t xml:space="preserve"> </w:t>
      </w:r>
      <w:proofErr w:type="gramStart"/>
      <w:r>
        <w:t>be placed</w:t>
      </w:r>
      <w:proofErr w:type="gramEnd"/>
      <w:r>
        <w:t xml:space="preserve"> into Fe\Data\</w:t>
      </w:r>
      <w:proofErr w:type="spellStart"/>
      <w:r>
        <w:t>sqw</w:t>
      </w:r>
      <w:proofErr w:type="spellEnd"/>
      <w:r>
        <w:t>\</w:t>
      </w:r>
      <w:r w:rsidRPr="0058612F">
        <w:t xml:space="preserve"> </w:t>
      </w:r>
      <w:r w:rsidR="00E1508E">
        <w:t>directory. The files</w:t>
      </w:r>
      <w:r>
        <w:t xml:space="preserve"> </w:t>
      </w:r>
      <w:r w:rsidR="003F12ED">
        <w:t xml:space="preserve">have to </w:t>
      </w:r>
      <w:proofErr w:type="gramStart"/>
      <w:r w:rsidR="003F12ED">
        <w:t>be obtained</w:t>
      </w:r>
      <w:proofErr w:type="gramEnd"/>
      <w:r w:rsidR="003F12ED">
        <w:t xml:space="preserve"> separately. </w:t>
      </w:r>
    </w:p>
    <w:p w:rsidR="003F12ED" w:rsidRPr="0058612F" w:rsidRDefault="003F12ED"/>
    <w:p w:rsidR="00B20925" w:rsidRDefault="00550EC5">
      <w:r>
        <w:t xml:space="preserve">To </w:t>
      </w:r>
      <w:r w:rsidR="00D2591C">
        <w:t xml:space="preserve">calculate effect of resolution onto the shape of measured magnetic susceptibility one needs </w:t>
      </w:r>
      <w:r w:rsidR="00626403">
        <w:t xml:space="preserve">full 4-dimentional </w:t>
      </w:r>
      <w:r w:rsidR="00D2591C">
        <w:t xml:space="preserve">model of </w:t>
      </w:r>
      <w:r w:rsidR="00626403">
        <w:t xml:space="preserve">magnetic </w:t>
      </w:r>
      <w:r w:rsidR="00D2591C">
        <w:t>scattering within the whole q-</w:t>
      </w:r>
      <w:proofErr w:type="spellStart"/>
      <w:r w:rsidR="00D2591C">
        <w:t>dE</w:t>
      </w:r>
      <w:proofErr w:type="spellEnd"/>
      <w:r w:rsidR="00D2591C">
        <w:t xml:space="preserve"> volume.  </w:t>
      </w:r>
      <w:r w:rsidR="006C036C">
        <w:t>Ideally,</w:t>
      </w:r>
      <w:r w:rsidR="008F4BBB">
        <w:t xml:space="preserve"> it </w:t>
      </w:r>
      <w:proofErr w:type="gramStart"/>
      <w:r w:rsidR="00626403">
        <w:t xml:space="preserve">should </w:t>
      </w:r>
      <w:r w:rsidR="008F4BBB">
        <w:t>be calculated</w:t>
      </w:r>
      <w:proofErr w:type="gramEnd"/>
      <w:r w:rsidR="008F4BBB">
        <w:t xml:space="preserve"> </w:t>
      </w:r>
      <w:r w:rsidR="00626403">
        <w:t>over the whole Brillouin zones, accessible in the experiment but such calculations are very expensive</w:t>
      </w:r>
      <w:r w:rsidR="00C4793E">
        <w:t xml:space="preserve"> and unachievable within currently available computational resources</w:t>
      </w:r>
      <w:r w:rsidR="00626403">
        <w:t xml:space="preserve">. </w:t>
      </w:r>
    </w:p>
    <w:p w:rsidR="00C06172" w:rsidRPr="000B4144" w:rsidRDefault="00400031" w:rsidP="00A42902">
      <w:pPr>
        <w:autoSpaceDE w:val="0"/>
        <w:autoSpaceDN w:val="0"/>
        <w:adjustRightInd w:val="0"/>
        <w:spacing w:after="0" w:line="240" w:lineRule="auto"/>
      </w:pPr>
      <w:proofErr w:type="gramStart"/>
      <w:r>
        <w:t>Martin</w:t>
      </w:r>
      <w:r w:rsidR="00A27B5C">
        <w:t>(</w:t>
      </w:r>
      <w:proofErr w:type="gramEnd"/>
      <w:r w:rsidR="00A27B5C">
        <w:t>Questall</w:t>
      </w:r>
      <w:r w:rsidR="00C4793E">
        <w:t>?</w:t>
      </w:r>
      <w:bookmarkStart w:id="0" w:name="ZOTERO_BREF_eN1qtkEkGgWh"/>
      <w:r w:rsidR="006C5595" w:rsidRPr="006C5595">
        <w:rPr>
          <w:rFonts w:ascii="Calibri" w:hAnsi="Calibri" w:cs="Calibri"/>
          <w:szCs w:val="24"/>
          <w:vertAlign w:val="superscript"/>
        </w:rPr>
        <w:t>1</w:t>
      </w:r>
      <w:bookmarkEnd w:id="0"/>
      <w:r w:rsidR="00A27B5C">
        <w:t>)</w:t>
      </w:r>
      <w:r>
        <w:t xml:space="preserve"> was able to calculate spin-wave dispersion within </w:t>
      </w:r>
      <w:r w:rsidR="006C5595">
        <w:t>{[0</w:t>
      </w:r>
      <w:r w:rsidR="003A5669">
        <w:t xml:space="preserve">00],[111]} cube of reciprocal space within the energy transfer range [0, 680] </w:t>
      </w:r>
      <w:proofErr w:type="spellStart"/>
      <w:r w:rsidR="003A5669">
        <w:t>mEv</w:t>
      </w:r>
      <w:proofErr w:type="spellEnd"/>
      <w:r w:rsidR="003A5669">
        <w:t xml:space="preserve"> with q-</w:t>
      </w:r>
      <w:proofErr w:type="spellStart"/>
      <w:r w:rsidR="003A5669">
        <w:t>dE</w:t>
      </w:r>
      <w:proofErr w:type="spellEnd"/>
      <w:r w:rsidR="003A5669">
        <w:t xml:space="preserve"> resolution </w:t>
      </w:r>
      <w:r w:rsidR="00921252">
        <w:t>[</w:t>
      </w:r>
      <w:r w:rsidR="00A27B5C" w:rsidRPr="00921252">
        <w:rPr>
          <w:position w:val="-6"/>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3.95pt" o:ole="">
            <v:imagedata r:id="rId7" o:title=""/>
          </v:shape>
          <o:OLEObject Type="Embed" ProgID="Equation.DSMT4" ShapeID="_x0000_i1025" DrawAspect="Content" ObjectID="_1663166133" r:id="rId8"/>
        </w:object>
      </w:r>
      <w:r w:rsidR="00921252">
        <w:t xml:space="preserve"> ,1.36mEv] which </w:t>
      </w:r>
      <w:r w:rsidR="00A27B5C">
        <w:t>exceeds</w:t>
      </w:r>
      <w:r w:rsidR="00921252">
        <w:t xml:space="preserve"> </w:t>
      </w:r>
      <w:r w:rsidR="00A27B5C">
        <w:t xml:space="preserve">any resolution, achievable </w:t>
      </w:r>
      <w:r w:rsidR="00921252">
        <w:t xml:space="preserve"> </w:t>
      </w:r>
      <w:r w:rsidR="00A27B5C">
        <w:t>in experiment</w:t>
      </w:r>
      <w:r w:rsidR="00A42902">
        <w:t xml:space="preserve"> and makes resolution calculations really trivial </w:t>
      </w:r>
      <w:r w:rsidR="00B31E2B">
        <w:t>after</w:t>
      </w:r>
      <w:r w:rsidR="00A42902">
        <w:t xml:space="preserve"> </w:t>
      </w:r>
      <w:r w:rsidR="00B31E2B">
        <w:t>deploy</w:t>
      </w:r>
      <w:r w:rsidR="00A42902">
        <w:t xml:space="preserve">ing </w:t>
      </w:r>
      <w:proofErr w:type="spellStart"/>
      <w:r w:rsidR="00A42902">
        <w:t>Matlab</w:t>
      </w:r>
      <w:proofErr w:type="spellEnd"/>
      <w:r w:rsidR="00A42902">
        <w:t xml:space="preserve"> gridded linear interpolation routines (</w:t>
      </w:r>
      <w:proofErr w:type="spellStart"/>
      <w:r w:rsidR="00A42902">
        <w:rPr>
          <w:rFonts w:ascii="Courier New" w:hAnsi="Courier New" w:cs="Courier New"/>
          <w:b/>
          <w:bCs/>
          <w:color w:val="000000"/>
          <w:sz w:val="24"/>
          <w:szCs w:val="24"/>
        </w:rPr>
        <w:t>interpn</w:t>
      </w:r>
      <w:proofErr w:type="spellEnd"/>
      <w:r w:rsidR="00A42902">
        <w:t>)</w:t>
      </w:r>
      <w:r w:rsidR="00A27B5C">
        <w:t>.</w:t>
      </w:r>
      <w:r w:rsidR="00C06172">
        <w:t xml:space="preserve"> The number of </w:t>
      </w:r>
      <w:r w:rsidR="00B31E2B">
        <w:t>q-</w:t>
      </w:r>
      <w:proofErr w:type="spellStart"/>
      <w:r w:rsidR="00B31E2B">
        <w:t>dE</w:t>
      </w:r>
      <w:proofErr w:type="spellEnd"/>
      <w:r w:rsidR="00B31E2B">
        <w:t xml:space="preserve"> </w:t>
      </w:r>
      <w:r w:rsidR="00C06172">
        <w:t xml:space="preserve">points in these </w:t>
      </w:r>
      <w:r w:rsidR="00B31E2B">
        <w:t>calculations is 5*10</w:t>
      </w:r>
      <w:r w:rsidR="000B4144" w:rsidRPr="000B4144">
        <w:rPr>
          <w:vertAlign w:val="superscript"/>
        </w:rPr>
        <w:t>8</w:t>
      </w:r>
      <w:r w:rsidR="000B4144">
        <w:t xml:space="preserve">. The calculated cube is expanded to the </w:t>
      </w:r>
      <w:proofErr w:type="gramStart"/>
      <w:r w:rsidR="000B4144">
        <w:t>whole</w:t>
      </w:r>
      <w:proofErr w:type="gramEnd"/>
      <w:r w:rsidR="000B4144">
        <w:t xml:space="preserve"> reciprocal space, achievable in the experiment using shift operations and the theoretical magnetic form-factor</w:t>
      </w:r>
      <w:r w:rsidR="009617D3">
        <w:t>.</w:t>
      </w:r>
      <w:r w:rsidR="000B4144">
        <w:t xml:space="preserve"> </w:t>
      </w:r>
      <w:hyperlink r:id="rId9" w:anchor="Correcting_for_magnetic_form_factor" w:history="1">
        <w:r w:rsidR="00AC6640" w:rsidRPr="00AC6640">
          <w:rPr>
            <w:rStyle w:val="Hyperlink"/>
          </w:rPr>
          <w:t>Magnetic Form Factors corrections</w:t>
        </w:r>
      </w:hyperlink>
      <w:r w:rsidR="00AC6640">
        <w:t xml:space="preserve"> </w:t>
      </w:r>
      <w:proofErr w:type="gramStart"/>
      <w:r w:rsidR="009617D3">
        <w:t xml:space="preserve">are </w:t>
      </w:r>
      <w:r w:rsidR="000B4144">
        <w:t>applied</w:t>
      </w:r>
      <w:proofErr w:type="gramEnd"/>
      <w:r w:rsidR="000B4144">
        <w:t xml:space="preserve"> to the scattered intensities to reproduce </w:t>
      </w:r>
      <w:r w:rsidR="00AC6640">
        <w:t>the experimental conditions.</w:t>
      </w:r>
    </w:p>
    <w:p w:rsidR="00C06172" w:rsidRDefault="00C06172" w:rsidP="00A42902">
      <w:pPr>
        <w:autoSpaceDE w:val="0"/>
        <w:autoSpaceDN w:val="0"/>
        <w:adjustRightInd w:val="0"/>
        <w:spacing w:after="0" w:line="240" w:lineRule="auto"/>
      </w:pPr>
    </w:p>
    <w:p w:rsidR="005B53EE" w:rsidRDefault="00A27B5C" w:rsidP="00A42902">
      <w:pPr>
        <w:autoSpaceDE w:val="0"/>
        <w:autoSpaceDN w:val="0"/>
        <w:adjustRightInd w:val="0"/>
        <w:spacing w:after="0" w:line="240" w:lineRule="auto"/>
      </w:pPr>
      <w:r>
        <w:t xml:space="preserve"> </w:t>
      </w:r>
      <w:r w:rsidR="00C06172">
        <w:t xml:space="preserve">Ideally </w:t>
      </w:r>
      <w:proofErr w:type="spellStart"/>
      <w:r>
        <w:t>Kun</w:t>
      </w:r>
      <w:r w:rsidR="00C06172">
        <w:t>’s</w:t>
      </w:r>
      <w:proofErr w:type="spellEnd"/>
      <w:r>
        <w:t>(Quantum expresso</w:t>
      </w:r>
      <w:bookmarkStart w:id="1" w:name="ZOTERO_BREF_FK6grlT6Heux"/>
      <w:r w:rsidR="006C5595" w:rsidRPr="006C5595">
        <w:rPr>
          <w:rFonts w:ascii="Calibri" w:hAnsi="Calibri" w:cs="Calibri"/>
          <w:szCs w:val="24"/>
          <w:vertAlign w:val="superscript"/>
        </w:rPr>
        <w:t>1</w:t>
      </w:r>
      <w:bookmarkEnd w:id="1"/>
      <w:r>
        <w:t xml:space="preserve">) calculations </w:t>
      </w:r>
      <w:r w:rsidR="00C06172">
        <w:t xml:space="preserve">should be performed with the same accuracy to provide direct comparison between the codes but </w:t>
      </w:r>
      <w:r w:rsidR="000B4144">
        <w:t>these</w:t>
      </w:r>
      <w:r w:rsidR="00C06172">
        <w:t xml:space="preserve"> calculations </w:t>
      </w:r>
      <w:r>
        <w:t xml:space="preserve">are much more expensive, so </w:t>
      </w:r>
      <w:r w:rsidR="00A42902">
        <w:t>different numerical tricks need to be</w:t>
      </w:r>
      <w:r w:rsidR="00C4793E">
        <w:t xml:space="preserve"> used to achieve reasonable resolution. </w:t>
      </w:r>
      <w:r w:rsidR="005B53EE">
        <w:t xml:space="preserve"> The energy scale calculated by Kun is higher (up to 800mEv), so the number of points with the same resolution will also </w:t>
      </w:r>
      <w:r w:rsidR="005A42BA">
        <w:t xml:space="preserve">be </w:t>
      </w:r>
      <w:r w:rsidR="005B53EE">
        <w:t>higher.</w:t>
      </w:r>
    </w:p>
    <w:p w:rsidR="009617D3" w:rsidRDefault="009617D3" w:rsidP="00A42902">
      <w:pPr>
        <w:autoSpaceDE w:val="0"/>
        <w:autoSpaceDN w:val="0"/>
        <w:adjustRightInd w:val="0"/>
        <w:spacing w:after="0" w:line="240" w:lineRule="auto"/>
      </w:pPr>
    </w:p>
    <w:p w:rsidR="005A42BA" w:rsidRDefault="005A42BA" w:rsidP="00A42902">
      <w:pPr>
        <w:autoSpaceDE w:val="0"/>
        <w:autoSpaceDN w:val="0"/>
        <w:adjustRightInd w:val="0"/>
        <w:spacing w:after="0" w:line="240" w:lineRule="auto"/>
      </w:pPr>
    </w:p>
    <w:p w:rsidR="005A42BA" w:rsidRPr="009617D3" w:rsidRDefault="005A42BA" w:rsidP="00A42902">
      <w:pPr>
        <w:autoSpaceDE w:val="0"/>
        <w:autoSpaceDN w:val="0"/>
        <w:adjustRightInd w:val="0"/>
        <w:spacing w:after="0" w:line="240" w:lineRule="auto"/>
      </w:pPr>
      <w:r>
        <w:t xml:space="preserve">The </w:t>
      </w:r>
      <w:r w:rsidR="009617D3">
        <w:t xml:space="preserve">QE calculations made with 8mEv energy resolution, so the number of points along the energy axis is also 100. The calculations show that the </w:t>
      </w:r>
      <w:r w:rsidR="00CA6557">
        <w:t>energy dependency function is sufficiently smooth so 8mEv steps are sufficient to catch changes in dispersion as function of energy.</w:t>
      </w:r>
    </w:p>
    <w:p w:rsidR="006C036C" w:rsidRDefault="006C5595" w:rsidP="00A42902">
      <w:pPr>
        <w:autoSpaceDE w:val="0"/>
        <w:autoSpaceDN w:val="0"/>
        <w:adjustRightInd w:val="0"/>
        <w:spacing w:after="0" w:line="240" w:lineRule="auto"/>
      </w:pPr>
      <w:r>
        <w:t xml:space="preserve"> </w:t>
      </w:r>
    </w:p>
    <w:p w:rsidR="00A42902" w:rsidRDefault="00A42902" w:rsidP="00BD7FAE">
      <w:pPr>
        <w:pStyle w:val="ListParagraph"/>
        <w:numPr>
          <w:ilvl w:val="0"/>
          <w:numId w:val="1"/>
        </w:numPr>
        <w:autoSpaceDE w:val="0"/>
        <w:autoSpaceDN w:val="0"/>
        <w:adjustRightInd w:val="0"/>
        <w:spacing w:after="0" w:line="240" w:lineRule="auto"/>
      </w:pPr>
      <w:r>
        <w:t xml:space="preserve">The first </w:t>
      </w:r>
      <w:r w:rsidR="00C06172">
        <w:t>simpli</w:t>
      </w:r>
      <w:r w:rsidR="000B4144">
        <w:t xml:space="preserve">fication is of course to do </w:t>
      </w:r>
      <w:r w:rsidR="00FB6670">
        <w:t xml:space="preserve">the </w:t>
      </w:r>
      <w:r w:rsidR="000B4144">
        <w:t xml:space="preserve">calculations </w:t>
      </w:r>
      <w:r w:rsidR="00FB6670">
        <w:t xml:space="preserve">only </w:t>
      </w:r>
      <w:r w:rsidR="006C5595">
        <w:t xml:space="preserve">the </w:t>
      </w:r>
      <w:r w:rsidR="000B4144">
        <w:t>irreducible part of</w:t>
      </w:r>
      <w:r w:rsidR="006C5595">
        <w:t xml:space="preserve"> the</w:t>
      </w:r>
      <w:r w:rsidR="000B4144">
        <w:t xml:space="preserve"> Brillion zone, expand these</w:t>
      </w:r>
      <w:r w:rsidR="006C5595">
        <w:t xml:space="preserve"> points to the {[000]</w:t>
      </w:r>
      <w:proofErr w:type="gramStart"/>
      <w:r w:rsidR="006C5595">
        <w:t>,[</w:t>
      </w:r>
      <w:proofErr w:type="gramEnd"/>
      <w:r w:rsidR="006C5595">
        <w:t xml:space="preserve">111]} cube using rotations and reflections and then </w:t>
      </w:r>
      <w:r w:rsidR="005B53EE">
        <w:t>d</w:t>
      </w:r>
      <w:r w:rsidR="005A42BA">
        <w:t xml:space="preserve">istribute this cube to the whole area </w:t>
      </w:r>
      <w:r w:rsidR="00CA6557">
        <w:t xml:space="preserve">similarly to the algorithm used </w:t>
      </w:r>
      <w:r w:rsidR="005A42BA">
        <w:t xml:space="preserve">for </w:t>
      </w:r>
      <w:r w:rsidR="00CA6557">
        <w:t>QU code.  Irreducible part of BCC lattice occupies 16</w:t>
      </w:r>
      <w:r w:rsidR="00CA6557" w:rsidRPr="00BD7FAE">
        <w:rPr>
          <w:vertAlign w:val="superscript"/>
        </w:rPr>
        <w:t>th</w:t>
      </w:r>
      <w:r w:rsidR="00CA6557">
        <w:t xml:space="preserve"> of {[000]</w:t>
      </w:r>
      <w:proofErr w:type="gramStart"/>
      <w:r w:rsidR="00CA6557">
        <w:t>,[</w:t>
      </w:r>
      <w:proofErr w:type="gramEnd"/>
      <w:r w:rsidR="00CA6557">
        <w:t>111]} cube, so number of unique q-</w:t>
      </w:r>
      <w:proofErr w:type="spellStart"/>
      <w:r w:rsidR="00CA6557">
        <w:t>dE</w:t>
      </w:r>
      <w:proofErr w:type="spellEnd"/>
      <w:r w:rsidR="00CA6557">
        <w:t xml:space="preserve"> point can be reduced 16-fold.</w:t>
      </w:r>
    </w:p>
    <w:p w:rsidR="00CA6557" w:rsidRDefault="00CA6557" w:rsidP="00A42902">
      <w:pPr>
        <w:autoSpaceDE w:val="0"/>
        <w:autoSpaceDN w:val="0"/>
        <w:adjustRightInd w:val="0"/>
        <w:spacing w:after="0" w:line="240" w:lineRule="auto"/>
      </w:pPr>
    </w:p>
    <w:p w:rsidR="00A42902" w:rsidRDefault="00CA6557" w:rsidP="00BD7FAE">
      <w:pPr>
        <w:pStyle w:val="ListParagraph"/>
        <w:numPr>
          <w:ilvl w:val="0"/>
          <w:numId w:val="1"/>
        </w:numPr>
        <w:autoSpaceDE w:val="0"/>
        <w:autoSpaceDN w:val="0"/>
        <w:adjustRightInd w:val="0"/>
        <w:spacing w:after="0" w:line="240" w:lineRule="auto"/>
      </w:pPr>
      <w:r>
        <w:t xml:space="preserve">Second simplification </w:t>
      </w:r>
      <w:proofErr w:type="gramStart"/>
      <w:r>
        <w:t>is related</w:t>
      </w:r>
      <w:proofErr w:type="gramEnd"/>
      <w:r>
        <w:t xml:space="preserve"> to possibility of using better interpolations then the linear one. </w:t>
      </w:r>
      <w:proofErr w:type="gramStart"/>
      <w:r>
        <w:t>It</w:t>
      </w:r>
      <w:r w:rsidR="00D01B2E">
        <w:t>’</w:t>
      </w:r>
      <w:r>
        <w:t>s</w:t>
      </w:r>
      <w:proofErr w:type="gramEnd"/>
      <w:r>
        <w:t xml:space="preserve"> known that the </w:t>
      </w:r>
      <w:proofErr w:type="spellStart"/>
      <w:r w:rsidR="0017000F" w:rsidRPr="0017000F">
        <w:t>Chebyshev</w:t>
      </w:r>
      <w:proofErr w:type="spellEnd"/>
      <w:r w:rsidR="0017000F" w:rsidRPr="0017000F">
        <w:t xml:space="preserve"> polynomials </w:t>
      </w:r>
      <w:r w:rsidR="00D01B2E">
        <w:t xml:space="preserve">are the optimal functions providing optimal approximation for integration over interval. </w:t>
      </w:r>
      <w:hyperlink r:id="rId10" w:history="1">
        <w:proofErr w:type="spellStart"/>
        <w:r w:rsidR="0017000F" w:rsidRPr="0017000F">
          <w:rPr>
            <w:rStyle w:val="Hyperlink"/>
          </w:rPr>
          <w:t>Chebfun</w:t>
        </w:r>
        <w:proofErr w:type="spellEnd"/>
        <w:r w:rsidR="0017000F" w:rsidRPr="0017000F">
          <w:rPr>
            <w:rStyle w:val="Hyperlink"/>
          </w:rPr>
          <w:t xml:space="preserve"> package</w:t>
        </w:r>
      </w:hyperlink>
      <w:r w:rsidR="0017000F">
        <w:t xml:space="preserve"> provide ready code to perform </w:t>
      </w:r>
      <w:proofErr w:type="spellStart"/>
      <w:r w:rsidR="0017000F" w:rsidRPr="0017000F">
        <w:t>Chebyshev</w:t>
      </w:r>
      <w:proofErr w:type="spellEnd"/>
      <w:r w:rsidR="0017000F" w:rsidRPr="0017000F">
        <w:t xml:space="preserve"> polynomials</w:t>
      </w:r>
      <w:r w:rsidR="0017000F">
        <w:t xml:space="preserve"> approximation. The tests performed on QU simulations have showed that 21x21x21 points </w:t>
      </w:r>
      <w:proofErr w:type="spellStart"/>
      <w:r w:rsidR="0017000F">
        <w:t>Chebyshev</w:t>
      </w:r>
      <w:proofErr w:type="spellEnd"/>
      <w:r w:rsidR="0017000F">
        <w:t xml:space="preserve"> grid interpolant provides visually the same accuracy as 100x100x100 linear interpolation, which means that 10</w:t>
      </w:r>
      <w:r w:rsidR="0017000F" w:rsidRPr="00BD7FAE">
        <w:rPr>
          <w:vertAlign w:val="superscript"/>
        </w:rPr>
        <w:t>6</w:t>
      </w:r>
      <w:r w:rsidR="0017000F">
        <w:t xml:space="preserve"> points </w:t>
      </w:r>
      <w:r w:rsidR="004D044F">
        <w:t>of</w:t>
      </w:r>
      <w:r w:rsidR="0017000F">
        <w:t xml:space="preserve"> single energy transfer calculated on </w:t>
      </w:r>
      <w:r w:rsidR="004D044F">
        <w:t xml:space="preserve">the </w:t>
      </w:r>
      <w:r w:rsidR="0017000F">
        <w:t>regular greed can be properly approximated by ~10</w:t>
      </w:r>
      <w:r w:rsidR="0017000F" w:rsidRPr="00BD7FAE">
        <w:rPr>
          <w:vertAlign w:val="superscript"/>
        </w:rPr>
        <w:t>4</w:t>
      </w:r>
      <w:r w:rsidR="0017000F">
        <w:t xml:space="preserve">(9261) points </w:t>
      </w:r>
      <w:r w:rsidR="004D044F">
        <w:t>on</w:t>
      </w:r>
      <w:r w:rsidR="0017000F">
        <w:t xml:space="preserve"> </w:t>
      </w:r>
      <w:proofErr w:type="spellStart"/>
      <w:r w:rsidR="0017000F">
        <w:t>Chebyshev</w:t>
      </w:r>
      <w:proofErr w:type="spellEnd"/>
      <w:r w:rsidR="0017000F">
        <w:t xml:space="preserve"> grid</w:t>
      </w:r>
      <w:r w:rsidR="004D044F">
        <w:t>. A</w:t>
      </w:r>
      <w:r w:rsidR="0017000F">
        <w:t xml:space="preserve">ctual dispersion have to </w:t>
      </w:r>
      <w:proofErr w:type="gramStart"/>
      <w:r w:rsidR="0017000F">
        <w:t>be calculated</w:t>
      </w:r>
      <w:proofErr w:type="gramEnd"/>
      <w:r w:rsidR="0017000F">
        <w:t xml:space="preserve"> only in 506 points belonging </w:t>
      </w:r>
      <w:r w:rsidR="004D044F">
        <w:t xml:space="preserve">to the part of </w:t>
      </w:r>
      <w:proofErr w:type="spellStart"/>
      <w:r w:rsidR="004D044F">
        <w:t>Chebyshev</w:t>
      </w:r>
      <w:proofErr w:type="spellEnd"/>
      <w:r w:rsidR="004D044F">
        <w:t xml:space="preserve"> grid, belonging to</w:t>
      </w:r>
      <w:r w:rsidR="00C74A0B">
        <w:t xml:space="preserve"> the</w:t>
      </w:r>
      <w:r w:rsidR="004D044F">
        <w:t xml:space="preserve"> irreducible part of the Brillion zone. </w:t>
      </w:r>
    </w:p>
    <w:p w:rsidR="004D044F" w:rsidRDefault="004D044F" w:rsidP="0017000F">
      <w:pPr>
        <w:autoSpaceDE w:val="0"/>
        <w:autoSpaceDN w:val="0"/>
        <w:adjustRightInd w:val="0"/>
        <w:spacing w:after="0" w:line="240" w:lineRule="auto"/>
      </w:pPr>
    </w:p>
    <w:p w:rsidR="00F11EBB" w:rsidRDefault="004E1F54" w:rsidP="00BD7FAE">
      <w:pPr>
        <w:pStyle w:val="ListParagraph"/>
        <w:numPr>
          <w:ilvl w:val="0"/>
          <w:numId w:val="1"/>
        </w:numPr>
        <w:autoSpaceDE w:val="0"/>
        <w:autoSpaceDN w:val="0"/>
        <w:adjustRightInd w:val="0"/>
        <w:spacing w:after="0" w:line="240" w:lineRule="auto"/>
      </w:pPr>
      <w:r>
        <w:t xml:space="preserve">Further reduction of the calculations </w:t>
      </w:r>
      <w:proofErr w:type="gramStart"/>
      <w:r>
        <w:t>can be achieved</w:t>
      </w:r>
      <w:proofErr w:type="gramEnd"/>
      <w:r>
        <w:t xml:space="preserve"> by processing the dispersion around the significant part of the </w:t>
      </w:r>
      <w:r w:rsidR="00BD7FAE">
        <w:t xml:space="preserve">dispersion curve, assuming that the scattering from substantial part of energy </w:t>
      </w:r>
      <w:r w:rsidR="00BD7FAE">
        <w:lastRenderedPageBreak/>
        <w:t xml:space="preserve">transfer curve is negligible with regard to main part of the dispersion curve. This would allow calculating the dispersion in approximately 50x506 </w:t>
      </w:r>
      <w:r w:rsidR="00BD7FAE" w:rsidRPr="00BD7FAE">
        <w:rPr>
          <w:i/>
        </w:rPr>
        <w:t>q-</w:t>
      </w:r>
      <w:proofErr w:type="spellStart"/>
      <w:r w:rsidR="00BD7FAE" w:rsidRPr="00BD7FAE">
        <w:rPr>
          <w:i/>
        </w:rPr>
        <w:t>dE</w:t>
      </w:r>
      <w:proofErr w:type="spellEnd"/>
      <w:r w:rsidR="00BD7FAE">
        <w:t xml:space="preserve"> points of the reciprocal space. </w:t>
      </w:r>
    </w:p>
    <w:p w:rsidR="00F11EBB" w:rsidRDefault="00F11EBB" w:rsidP="00F11EBB">
      <w:pPr>
        <w:pStyle w:val="ListParagraph"/>
      </w:pPr>
    </w:p>
    <w:p w:rsidR="004D044F" w:rsidRDefault="00BD7FAE" w:rsidP="00F11EBB">
      <w:pPr>
        <w:autoSpaceDE w:val="0"/>
        <w:autoSpaceDN w:val="0"/>
        <w:adjustRightInd w:val="0"/>
        <w:spacing w:after="0" w:line="240" w:lineRule="auto"/>
      </w:pPr>
      <w:r>
        <w:t xml:space="preserve">Current </w:t>
      </w:r>
      <w:r w:rsidR="00F11EBB">
        <w:t xml:space="preserve">QE </w:t>
      </w:r>
      <w:r>
        <w:t xml:space="preserve">volume calculations </w:t>
      </w:r>
      <w:r w:rsidR="00F11EBB">
        <w:t xml:space="preserve">used in resolution convolution </w:t>
      </w:r>
      <w:proofErr w:type="gramStart"/>
      <w:r w:rsidR="00F11EBB">
        <w:t>are based</w:t>
      </w:r>
      <w:proofErr w:type="gramEnd"/>
      <w:r w:rsidR="00F11EBB">
        <w:t xml:space="preserve"> on 2.53*10</w:t>
      </w:r>
      <w:r w:rsidR="00F11EBB" w:rsidRPr="00F11EBB">
        <w:rPr>
          <w:vertAlign w:val="superscript"/>
        </w:rPr>
        <w:t>4</w:t>
      </w:r>
      <w:r w:rsidR="00F11EBB">
        <w:t xml:space="preserve"> q-</w:t>
      </w:r>
      <w:proofErr w:type="spellStart"/>
      <w:r w:rsidR="00F11EBB">
        <w:t>dE</w:t>
      </w:r>
      <w:proofErr w:type="spellEnd"/>
      <w:r w:rsidR="00F11EBB">
        <w:t xml:space="preserve"> points instead of 5*10</w:t>
      </w:r>
      <w:r w:rsidR="00F11EBB" w:rsidRPr="00F11EBB">
        <w:rPr>
          <w:vertAlign w:val="superscript"/>
        </w:rPr>
        <w:t>8</w:t>
      </w:r>
      <w:r w:rsidR="00F11EBB">
        <w:t xml:space="preserve"> points for QU calculations. </w:t>
      </w:r>
    </w:p>
    <w:p w:rsidR="00F11EBB" w:rsidRDefault="00F11EBB" w:rsidP="00F11EBB">
      <w:pPr>
        <w:autoSpaceDE w:val="0"/>
        <w:autoSpaceDN w:val="0"/>
        <w:adjustRightInd w:val="0"/>
        <w:spacing w:after="0" w:line="240" w:lineRule="auto"/>
      </w:pPr>
    </w:p>
    <w:p w:rsidR="001B3666" w:rsidRDefault="001B3666" w:rsidP="00F11EBB">
      <w:pPr>
        <w:autoSpaceDE w:val="0"/>
        <w:autoSpaceDN w:val="0"/>
        <w:adjustRightInd w:val="0"/>
        <w:spacing w:after="0" w:line="240" w:lineRule="auto"/>
      </w:pPr>
      <w:r>
        <w:t>Unfortunately, the assumption 3) is not correct for all points, used in calculations.  The majority of the q-points look correct:</w:t>
      </w:r>
    </w:p>
    <w:p w:rsidR="007A7A78" w:rsidRDefault="00E5683F" w:rsidP="007A7A78">
      <w:pPr>
        <w:keepNext/>
        <w:autoSpaceDE w:val="0"/>
        <w:autoSpaceDN w:val="0"/>
        <w:adjustRightInd w:val="0"/>
        <w:spacing w:after="0" w:line="240" w:lineRule="auto"/>
      </w:pPr>
      <w:r w:rsidRPr="00E5683F">
        <w:rPr>
          <w:noProof/>
          <w:lang w:eastAsia="en-GB"/>
        </w:rPr>
        <w:drawing>
          <wp:inline distT="0" distB="0" distL="0" distR="0">
            <wp:extent cx="3220721" cy="27500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34066" cy="2761419"/>
                    </a:xfrm>
                    <a:prstGeom prst="rect">
                      <a:avLst/>
                    </a:prstGeom>
                    <a:noFill/>
                    <a:ln>
                      <a:noFill/>
                    </a:ln>
                  </pic:spPr>
                </pic:pic>
              </a:graphicData>
            </a:graphic>
          </wp:inline>
        </w:drawing>
      </w:r>
    </w:p>
    <w:p w:rsidR="007A7A78" w:rsidRDefault="007A7A78" w:rsidP="007A7A78">
      <w:pPr>
        <w:pStyle w:val="Caption"/>
      </w:pPr>
      <w:r>
        <w:t xml:space="preserve">Figure </w:t>
      </w:r>
      <w:fldSimple w:instr=" SEQ Figure \* ARABIC ">
        <w:r w:rsidR="009B6B69">
          <w:rPr>
            <w:noProof/>
          </w:rPr>
          <w:t>1</w:t>
        </w:r>
      </w:fldSimple>
      <w:r w:rsidRPr="00A5670C">
        <w:t xml:space="preserve"> Scattering </w:t>
      </w:r>
      <w:r w:rsidR="00747FDC" w:rsidRPr="00A5670C">
        <w:t>intensity</w:t>
      </w:r>
      <w:r w:rsidRPr="00A5670C">
        <w:t xml:space="preserve"> as function of energy transfer</w:t>
      </w:r>
      <w:r w:rsidR="00C74A0B">
        <w:t>. The stars indicate DFT-calculated points and the red line – linear interpolation/extrapolation, used t</w:t>
      </w:r>
      <w:r w:rsidR="0036155B">
        <w:t>o predict scattering beyond the selected energy</w:t>
      </w:r>
      <w:r w:rsidR="00C74A0B">
        <w:t xml:space="preserve"> range.</w:t>
      </w:r>
    </w:p>
    <w:p w:rsidR="007711A1" w:rsidRPr="00F11EBB" w:rsidRDefault="00E5683F" w:rsidP="00F11EBB">
      <w:pPr>
        <w:autoSpaceDE w:val="0"/>
        <w:autoSpaceDN w:val="0"/>
        <w:adjustRightInd w:val="0"/>
        <w:spacing w:after="0" w:line="240" w:lineRule="auto"/>
      </w:pPr>
      <w:r w:rsidRPr="00E5683F">
        <w:rPr>
          <w:noProof/>
          <w:lang w:eastAsia="en-GB"/>
        </w:rPr>
        <w:t xml:space="preserve"> </w:t>
      </w:r>
    </w:p>
    <w:p w:rsidR="00BD7FAE" w:rsidRDefault="00BD7FAE"/>
    <w:p w:rsidR="00BD7FAE" w:rsidRDefault="00E5683F">
      <w:r>
        <w:t>Scattering for some q-points remains substantial through the whole energy transfer range.</w:t>
      </w:r>
    </w:p>
    <w:p w:rsidR="00FE0409" w:rsidRDefault="007A7A78" w:rsidP="00FE0409">
      <w:pPr>
        <w:keepNext/>
      </w:pPr>
      <w:r w:rsidRPr="00E5683F">
        <w:rPr>
          <w:noProof/>
          <w:lang w:eastAsia="en-GB"/>
        </w:rPr>
        <w:drawing>
          <wp:anchor distT="0" distB="0" distL="114300" distR="114300" simplePos="0" relativeHeight="251658240" behindDoc="0" locked="0" layoutInCell="1" allowOverlap="1">
            <wp:simplePos x="0" y="0"/>
            <wp:positionH relativeFrom="column">
              <wp:posOffset>3552190</wp:posOffset>
            </wp:positionH>
            <wp:positionV relativeFrom="paragraph">
              <wp:posOffset>111125</wp:posOffset>
            </wp:positionV>
            <wp:extent cx="2279015" cy="194564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79015" cy="1945640"/>
                    </a:xfrm>
                    <a:prstGeom prst="rect">
                      <a:avLst/>
                    </a:prstGeom>
                    <a:noFill/>
                    <a:ln>
                      <a:noFill/>
                    </a:ln>
                  </pic:spPr>
                </pic:pic>
              </a:graphicData>
            </a:graphic>
          </wp:anchor>
        </w:drawing>
      </w:r>
      <w:r w:rsidR="00E5683F" w:rsidRPr="00E5683F">
        <w:rPr>
          <w:noProof/>
          <w:lang w:eastAsia="en-GB"/>
        </w:rPr>
        <w:drawing>
          <wp:anchor distT="0" distB="0" distL="114300" distR="114300" simplePos="0" relativeHeight="251659264" behindDoc="0" locked="0" layoutInCell="1" allowOverlap="1">
            <wp:simplePos x="0" y="0"/>
            <wp:positionH relativeFrom="column">
              <wp:posOffset>-1962</wp:posOffset>
            </wp:positionH>
            <wp:positionV relativeFrom="paragraph">
              <wp:posOffset>-1403</wp:posOffset>
            </wp:positionV>
            <wp:extent cx="2413543" cy="2060812"/>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13543" cy="2060812"/>
                    </a:xfrm>
                    <a:prstGeom prst="rect">
                      <a:avLst/>
                    </a:prstGeom>
                    <a:noFill/>
                    <a:ln>
                      <a:noFill/>
                    </a:ln>
                  </pic:spPr>
                </pic:pic>
              </a:graphicData>
            </a:graphic>
          </wp:anchor>
        </w:drawing>
      </w:r>
    </w:p>
    <w:p w:rsidR="00FE0409" w:rsidRDefault="00FE0409" w:rsidP="00FE0409">
      <w:pPr>
        <w:pStyle w:val="Caption"/>
      </w:pPr>
      <w:r>
        <w:t xml:space="preserve">Figure </w:t>
      </w:r>
      <w:fldSimple w:instr=" SEQ Figure \* ARABIC ">
        <w:r w:rsidR="009B6B69">
          <w:rPr>
            <w:noProof/>
          </w:rPr>
          <w:t>2</w:t>
        </w:r>
      </w:fldSimple>
      <w:r>
        <w:t xml:space="preserve"> Scattering </w:t>
      </w:r>
      <w:r w:rsidR="007A7A78">
        <w:t>intensity</w:t>
      </w:r>
      <w:r>
        <w:t xml:space="preserve"> as function of energy transfer</w:t>
      </w:r>
    </w:p>
    <w:p w:rsidR="00FE0409" w:rsidRDefault="00E5683F" w:rsidP="00FE0409">
      <w:pPr>
        <w:keepNext/>
      </w:pPr>
      <w:r w:rsidRPr="00E5683F">
        <w:t xml:space="preserve"> </w:t>
      </w:r>
    </w:p>
    <w:p w:rsidR="00E5683F" w:rsidRDefault="00FE0409" w:rsidP="00FE0409">
      <w:pPr>
        <w:pStyle w:val="Caption"/>
      </w:pPr>
      <w:r>
        <w:t xml:space="preserve">Figure </w:t>
      </w:r>
      <w:fldSimple w:instr=" SEQ Figure \* ARABIC ">
        <w:r w:rsidR="009B6B69">
          <w:rPr>
            <w:noProof/>
          </w:rPr>
          <w:t>3</w:t>
        </w:r>
      </w:fldSimple>
      <w:r w:rsidRPr="00D15D3C">
        <w:t xml:space="preserve"> Scattering </w:t>
      </w:r>
      <w:r w:rsidR="007A7A78" w:rsidRPr="00D15D3C">
        <w:t>intensity</w:t>
      </w:r>
      <w:r w:rsidRPr="00D15D3C">
        <w:t xml:space="preserve"> as function of energy transfer</w:t>
      </w:r>
    </w:p>
    <w:p w:rsidR="00A27B5C" w:rsidRDefault="00A27B5C"/>
    <w:p w:rsidR="007A7A78" w:rsidRDefault="007A7A78"/>
    <w:p w:rsidR="00E5683F" w:rsidRDefault="00E5683F">
      <w:r>
        <w:t xml:space="preserve">For this reason, the constant energy cuts build using </w:t>
      </w:r>
      <w:proofErr w:type="spellStart"/>
      <w:r>
        <w:t>Chebyshev</w:t>
      </w:r>
      <w:proofErr w:type="spellEnd"/>
      <w:r>
        <w:t xml:space="preserve"> approximation produce </w:t>
      </w:r>
      <w:r w:rsidR="0057142D">
        <w:t>unpleasant</w:t>
      </w:r>
      <w:r>
        <w:t xml:space="preserve"> artefacts:</w:t>
      </w:r>
    </w:p>
    <w:p w:rsidR="007A7A78" w:rsidRDefault="00E5683F" w:rsidP="007A7A78">
      <w:pPr>
        <w:keepNext/>
      </w:pPr>
      <w:r w:rsidRPr="00E5683F">
        <w:rPr>
          <w:noProof/>
          <w:lang w:eastAsia="en-GB"/>
        </w:rPr>
        <w:lastRenderedPageBreak/>
        <w:drawing>
          <wp:inline distT="0" distB="0" distL="0" distR="0" wp14:anchorId="6809B9F0" wp14:editId="24E66894">
            <wp:extent cx="2279176" cy="1999834"/>
            <wp:effectExtent l="0" t="0" r="6985" b="63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85504" cy="2005387"/>
                    </a:xfrm>
                    <a:prstGeom prst="rect">
                      <a:avLst/>
                    </a:prstGeom>
                    <a:noFill/>
                    <a:ln>
                      <a:noFill/>
                    </a:ln>
                    <a:effectLst/>
                    <a:extLst/>
                  </pic:spPr>
                </pic:pic>
              </a:graphicData>
            </a:graphic>
          </wp:inline>
        </w:drawing>
      </w:r>
    </w:p>
    <w:p w:rsidR="00E5683F" w:rsidRDefault="007A7A78" w:rsidP="007A7A78">
      <w:pPr>
        <w:pStyle w:val="Caption"/>
      </w:pPr>
      <w:r>
        <w:t xml:space="preserve">Figure </w:t>
      </w:r>
      <w:fldSimple w:instr=" SEQ Figure \* ARABIC ">
        <w:r w:rsidR="009B6B69">
          <w:rPr>
            <w:noProof/>
          </w:rPr>
          <w:t>4</w:t>
        </w:r>
      </w:fldSimple>
      <w:r>
        <w:t xml:space="preserve"> constant energy cut of the scattering intensity, calculated using QE.</w:t>
      </w:r>
    </w:p>
    <w:p w:rsidR="00A27B5C" w:rsidRDefault="00A27B5C"/>
    <w:p w:rsidR="0057142D" w:rsidRDefault="00E5683F">
      <w:r>
        <w:t xml:space="preserve">To avoid these artefacts, </w:t>
      </w:r>
      <w:proofErr w:type="spellStart"/>
      <w:r w:rsidR="0057142D">
        <w:t>Matlab’s</w:t>
      </w:r>
      <w:proofErr w:type="spellEnd"/>
      <w:r w:rsidR="0057142D">
        <w:t xml:space="preserve"> linear scattered interpolant </w:t>
      </w:r>
      <w:proofErr w:type="gramStart"/>
      <w:r w:rsidR="0057142D">
        <w:t>is currently used</w:t>
      </w:r>
      <w:proofErr w:type="gramEnd"/>
      <w:r w:rsidR="0057142D">
        <w:t xml:space="preserve"> to expand the calculated scattering intensity to the whole 4D q-</w:t>
      </w:r>
      <w:proofErr w:type="spellStart"/>
      <w:r w:rsidR="0057142D">
        <w:t>dE</w:t>
      </w:r>
      <w:proofErr w:type="spellEnd"/>
      <w:r w:rsidR="0057142D">
        <w:t xml:space="preserve"> range. Small advantage of this approach is the possibility to use high quality q-</w:t>
      </w:r>
      <w:proofErr w:type="spellStart"/>
      <w:r w:rsidR="0057142D">
        <w:t>d</w:t>
      </w:r>
      <w:r w:rsidR="007A7A78">
        <w:t>E</w:t>
      </w:r>
      <w:proofErr w:type="spellEnd"/>
      <w:r w:rsidR="007A7A78">
        <w:t xml:space="preserve"> data produced for high symmetry directions. </w:t>
      </w:r>
    </w:p>
    <w:p w:rsidR="00847E47" w:rsidRDefault="007A7A78">
      <w:r>
        <w:t>Di</w:t>
      </w:r>
      <w:r w:rsidR="00847E47">
        <w:t>sadvantage is the fact that the resolution of the model varies in q-space and is difficult to estimate.</w:t>
      </w:r>
    </w:p>
    <w:p w:rsidR="0057142D" w:rsidRDefault="0057142D">
      <w:r>
        <w:t>3-dimensional set of q-points calculated using QE and used for expansion onto the whole q-</w:t>
      </w:r>
      <w:proofErr w:type="spellStart"/>
      <w:r>
        <w:t>dE</w:t>
      </w:r>
      <w:proofErr w:type="spellEnd"/>
      <w:r>
        <w:t xml:space="preserve"> range </w:t>
      </w:r>
      <w:proofErr w:type="gramStart"/>
      <w:r>
        <w:t>is presented</w:t>
      </w:r>
      <w:proofErr w:type="gramEnd"/>
      <w:r>
        <w:t xml:space="preserve"> below:</w:t>
      </w:r>
    </w:p>
    <w:p w:rsidR="0057142D" w:rsidRDefault="0057142D"/>
    <w:p w:rsidR="0057142D" w:rsidRDefault="0057142D">
      <w:r w:rsidRPr="0057142D">
        <w:rPr>
          <w:noProof/>
          <w:lang w:eastAsia="en-GB"/>
        </w:rPr>
        <w:drawing>
          <wp:inline distT="0" distB="0" distL="0" distR="0">
            <wp:extent cx="5322570" cy="3992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FE0409" w:rsidRDefault="00FE0409">
      <w:r>
        <w:t xml:space="preserve">This set </w:t>
      </w:r>
      <w:proofErr w:type="gramStart"/>
      <w:r>
        <w:t>is expanded</w:t>
      </w:r>
      <w:proofErr w:type="gramEnd"/>
      <w:r>
        <w:t xml:space="preserve"> </w:t>
      </w:r>
      <w:r w:rsidR="007A7A78">
        <w:t>into the whole q-</w:t>
      </w:r>
      <w:proofErr w:type="spellStart"/>
      <w:r w:rsidR="007A7A78">
        <w:t>dE</w:t>
      </w:r>
      <w:proofErr w:type="spellEnd"/>
      <w:r w:rsidR="007A7A78">
        <w:t xml:space="preserve"> space using rotations, reflections and shifts.</w:t>
      </w:r>
    </w:p>
    <w:p w:rsidR="00847E47" w:rsidRDefault="00847E47"/>
    <w:p w:rsidR="009B6B69" w:rsidRDefault="00847E47" w:rsidP="009B6B69">
      <w:r>
        <w:lastRenderedPageBreak/>
        <w:t xml:space="preserve">Three images </w:t>
      </w:r>
      <w:r w:rsidR="00511766">
        <w:t>below</w:t>
      </w:r>
      <w:r w:rsidR="007521C4">
        <w:t xml:space="preserve"> are</w:t>
      </w:r>
      <w:r w:rsidR="00511766">
        <w:t xml:space="preserve"> </w:t>
      </w:r>
      <w:r w:rsidR="007521C4">
        <w:t>generated</w:t>
      </w:r>
      <w:r w:rsidR="00511766">
        <w:t xml:space="preserve"> using </w:t>
      </w:r>
      <w:proofErr w:type="spellStart"/>
      <w:r w:rsidR="00511766" w:rsidRPr="00511766">
        <w:rPr>
          <w:b/>
        </w:rPr>
        <w:t>plot_spagetti_vol_Kun</w:t>
      </w:r>
      <w:proofErr w:type="spellEnd"/>
      <w:r w:rsidR="00C976E6">
        <w:t xml:space="preserve"> routine</w:t>
      </w:r>
      <w:r w:rsidR="007521C4">
        <w:t xml:space="preserve"> (located at </w:t>
      </w:r>
      <w:r w:rsidR="007521C4" w:rsidRPr="007521C4">
        <w:rPr>
          <w:color w:val="00B0F0"/>
          <w:u w:val="single"/>
        </w:rPr>
        <w:t>Fe\Data\DFT</w:t>
      </w:r>
      <w:r w:rsidR="007521C4">
        <w:t>)</w:t>
      </w:r>
      <w:r w:rsidR="00C976E6">
        <w:t xml:space="preserve">, and show </w:t>
      </w:r>
      <w:r w:rsidR="007521C4">
        <w:t xml:space="preserve">three </w:t>
      </w:r>
      <w:r w:rsidR="00C976E6">
        <w:t>spaghetti plot</w:t>
      </w:r>
      <w:r w:rsidR="007521C4">
        <w:t>s.  One is</w:t>
      </w:r>
      <w:r w:rsidR="00C976E6">
        <w:t xml:space="preserve"> calculated by QE directly </w:t>
      </w:r>
      <w:r w:rsidR="00FD4249">
        <w:t xml:space="preserve">using </w:t>
      </w:r>
      <w:proofErr w:type="spellStart"/>
      <w:r w:rsidR="00C976E6" w:rsidRPr="00511766">
        <w:rPr>
          <w:b/>
        </w:rPr>
        <w:t>plot_spagetti_vol_</w:t>
      </w:r>
      <w:proofErr w:type="gramStart"/>
      <w:r w:rsidR="00C976E6" w:rsidRPr="00511766">
        <w:rPr>
          <w:b/>
        </w:rPr>
        <w:t>Kun</w:t>
      </w:r>
      <w:proofErr w:type="spellEnd"/>
      <w:r w:rsidR="00C976E6">
        <w:rPr>
          <w:b/>
        </w:rPr>
        <w:t>(</w:t>
      </w:r>
      <w:proofErr w:type="gramEnd"/>
      <w:r w:rsidR="00C976E6">
        <w:rPr>
          <w:b/>
        </w:rPr>
        <w:t>)</w:t>
      </w:r>
      <w:r w:rsidR="007521C4">
        <w:t>. Second generated</w:t>
      </w:r>
      <w:r w:rsidR="00C976E6" w:rsidRPr="007521C4">
        <w:t xml:space="preserve"> </w:t>
      </w:r>
      <w:r w:rsidR="007521C4" w:rsidRPr="007521C4">
        <w:t>d</w:t>
      </w:r>
      <w:r w:rsidR="00FD4249">
        <w:t>eploying</w:t>
      </w:r>
      <w:r w:rsidR="00C976E6">
        <w:t xml:space="preserve"> </w:t>
      </w:r>
      <w:proofErr w:type="spellStart"/>
      <w:r w:rsidR="00C976E6">
        <w:t>Chebyshev</w:t>
      </w:r>
      <w:proofErr w:type="spellEnd"/>
      <w:r w:rsidR="00C976E6">
        <w:t xml:space="preserve"> polynomial approximation </w:t>
      </w:r>
      <w:proofErr w:type="spellStart"/>
      <w:r w:rsidR="00C976E6" w:rsidRPr="00511766">
        <w:rPr>
          <w:b/>
        </w:rPr>
        <w:t>plot_spagetti_vol_</w:t>
      </w:r>
      <w:proofErr w:type="gramStart"/>
      <w:r w:rsidR="00C976E6" w:rsidRPr="00511766">
        <w:rPr>
          <w:b/>
        </w:rPr>
        <w:t>Kun</w:t>
      </w:r>
      <w:proofErr w:type="spellEnd"/>
      <w:r w:rsidR="00C976E6">
        <w:rPr>
          <w:b/>
        </w:rPr>
        <w:t>(</w:t>
      </w:r>
      <w:proofErr w:type="gramEnd"/>
      <w:r w:rsidR="00C976E6">
        <w:rPr>
          <w:b/>
        </w:rPr>
        <w:t>1</w:t>
      </w:r>
      <w:r w:rsidR="00C976E6">
        <w:rPr>
          <w:b/>
        </w:rPr>
        <w:t>)</w:t>
      </w:r>
      <w:r w:rsidR="00C976E6">
        <w:rPr>
          <w:b/>
        </w:rPr>
        <w:t xml:space="preserve"> </w:t>
      </w:r>
      <w:r w:rsidR="00C976E6">
        <w:t xml:space="preserve">with dispersion relation </w:t>
      </w:r>
      <w:r w:rsidR="00AA591A">
        <w:t xml:space="preserve">calculated by </w:t>
      </w:r>
      <w:r w:rsidR="00C976E6" w:rsidRPr="00C976E6">
        <w:rPr>
          <w:b/>
        </w:rPr>
        <w:t>disp_dft_kun4D</w:t>
      </w:r>
      <w:r w:rsidR="00C976E6">
        <w:t xml:space="preserve">  </w:t>
      </w:r>
      <w:r w:rsidR="00AA591A">
        <w:t>function</w:t>
      </w:r>
      <w:r w:rsidR="007521C4">
        <w:t>. The third one uses</w:t>
      </w:r>
      <w:r w:rsidR="00C976E6">
        <w:t xml:space="preserve"> scattered 3D linear interpolant </w:t>
      </w:r>
      <w:proofErr w:type="spellStart"/>
      <w:r w:rsidR="00FD4249" w:rsidRPr="00511766">
        <w:rPr>
          <w:b/>
        </w:rPr>
        <w:t>plot_spagetti_vol_</w:t>
      </w:r>
      <w:proofErr w:type="gramStart"/>
      <w:r w:rsidR="00FD4249" w:rsidRPr="00511766">
        <w:rPr>
          <w:b/>
        </w:rPr>
        <w:t>Kun</w:t>
      </w:r>
      <w:proofErr w:type="spellEnd"/>
      <w:r w:rsidR="00FD4249">
        <w:rPr>
          <w:b/>
        </w:rPr>
        <w:t>(</w:t>
      </w:r>
      <w:proofErr w:type="gramEnd"/>
      <w:r w:rsidR="00FD4249">
        <w:rPr>
          <w:b/>
        </w:rPr>
        <w:t>2</w:t>
      </w:r>
      <w:r w:rsidR="00FD4249">
        <w:rPr>
          <w:b/>
        </w:rPr>
        <w:t>)</w:t>
      </w:r>
      <w:r w:rsidR="00FD4249">
        <w:rPr>
          <w:b/>
        </w:rPr>
        <w:t xml:space="preserve"> </w:t>
      </w:r>
      <w:r w:rsidR="00AA591A">
        <w:t xml:space="preserve">with dispersion, calculated by </w:t>
      </w:r>
      <w:r w:rsidR="00FD4249" w:rsidRPr="00FD4249">
        <w:rPr>
          <w:b/>
        </w:rPr>
        <w:t>disp_dft_kun4D_lint</w:t>
      </w:r>
      <w:r w:rsidR="00FD4249">
        <w:rPr>
          <w:b/>
        </w:rPr>
        <w:t xml:space="preserve">. </w:t>
      </w:r>
      <w:r w:rsidR="00FD4249">
        <w:t xml:space="preserve">It is obvious that the </w:t>
      </w:r>
      <w:proofErr w:type="spellStart"/>
      <w:r w:rsidR="00FD4249">
        <w:t>Chebyshev</w:t>
      </w:r>
      <w:proofErr w:type="spellEnd"/>
      <w:r w:rsidR="00FD4249">
        <w:t xml:space="preserve"> approximation currently builds unacceptable interpolation artefacts</w:t>
      </w:r>
      <w:r w:rsidR="00027DA3">
        <w:t xml:space="preserve"> in the </w:t>
      </w:r>
      <w:r w:rsidR="007521C4">
        <w:t>energy range</w:t>
      </w:r>
      <w:r w:rsidR="00027DA3">
        <w:t xml:space="preserve"> where insufficient number of q</w:t>
      </w:r>
      <w:r w:rsidR="007521C4">
        <w:t xml:space="preserve"> </w:t>
      </w:r>
      <w:r w:rsidR="00027DA3">
        <w:t xml:space="preserve">points </w:t>
      </w:r>
      <w:r w:rsidR="007521C4">
        <w:t>is</w:t>
      </w:r>
      <w:r w:rsidR="00027DA3">
        <w:t xml:space="preserve"> available</w:t>
      </w:r>
      <w:r w:rsidR="00FD4249">
        <w:t xml:space="preserve">. </w:t>
      </w:r>
    </w:p>
    <w:p w:rsidR="009B6B69" w:rsidRDefault="009B6B69" w:rsidP="009B6B69">
      <w:pPr>
        <w:keepNext/>
      </w:pPr>
      <w:r w:rsidRPr="00CC0B48">
        <w:rPr>
          <w:noProof/>
          <w:lang w:eastAsia="en-GB"/>
        </w:rPr>
        <w:drawing>
          <wp:inline distT="0" distB="0" distL="0" distR="0" wp14:anchorId="7AFBD64B" wp14:editId="2A58E220">
            <wp:extent cx="3150000" cy="252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7A7A78" w:rsidRPr="00FD4249" w:rsidRDefault="009B6B69" w:rsidP="009B6B69">
      <w:pPr>
        <w:pStyle w:val="Caption"/>
      </w:pPr>
      <w:r>
        <w:t xml:space="preserve">Figure </w:t>
      </w:r>
      <w:fldSimple w:instr=" SEQ Figure \* ARABIC ">
        <w:r>
          <w:rPr>
            <w:noProof/>
          </w:rPr>
          <w:t>6</w:t>
        </w:r>
      </w:fldSimple>
      <w:r>
        <w:t xml:space="preserve"> </w:t>
      </w:r>
      <w:proofErr w:type="spellStart"/>
      <w:r>
        <w:t>plot_spagetti_vol_</w:t>
      </w:r>
      <w:proofErr w:type="gramStart"/>
      <w:r>
        <w:t>Kun</w:t>
      </w:r>
      <w:proofErr w:type="spellEnd"/>
      <w:r>
        <w:t>(</w:t>
      </w:r>
      <w:proofErr w:type="gramEnd"/>
      <w:r>
        <w:t>) initial simulation</w:t>
      </w:r>
    </w:p>
    <w:p w:rsidR="00C976E6" w:rsidRDefault="00D10FF9" w:rsidP="00C976E6">
      <w:pPr>
        <w:keepNext/>
      </w:pPr>
      <w:r w:rsidRPr="00D10FF9">
        <w:rPr>
          <w:noProof/>
          <w:lang w:eastAsia="en-GB"/>
        </w:rPr>
        <w:drawing>
          <wp:inline distT="0" distB="0" distL="0" distR="0">
            <wp:extent cx="3150000" cy="252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A27B5C" w:rsidRDefault="00C976E6" w:rsidP="00C976E6">
      <w:pPr>
        <w:pStyle w:val="Caption"/>
      </w:pPr>
      <w:r>
        <w:t xml:space="preserve">Figure </w:t>
      </w:r>
      <w:fldSimple w:instr=" SEQ Figure \* ARABIC ">
        <w:r w:rsidR="009B6B69">
          <w:rPr>
            <w:noProof/>
          </w:rPr>
          <w:t>7</w:t>
        </w:r>
      </w:fldSimple>
      <w:r>
        <w:t xml:space="preserve"> </w:t>
      </w:r>
      <w:proofErr w:type="spellStart"/>
      <w:r>
        <w:t>plot_spagetti_vol_</w:t>
      </w:r>
      <w:proofErr w:type="gramStart"/>
      <w:r>
        <w:t>Kun</w:t>
      </w:r>
      <w:proofErr w:type="spellEnd"/>
      <w:r>
        <w:t>(</w:t>
      </w:r>
      <w:proofErr w:type="gramEnd"/>
      <w:r>
        <w:t>1)</w:t>
      </w:r>
      <w:r>
        <w:rPr>
          <w:noProof/>
        </w:rPr>
        <w:t xml:space="preserve">  Chebyshev interpolation</w:t>
      </w:r>
    </w:p>
    <w:p w:rsidR="00C976E6" w:rsidRDefault="00D10FF9" w:rsidP="00C976E6">
      <w:pPr>
        <w:keepNext/>
      </w:pPr>
      <w:r w:rsidRPr="00D10FF9">
        <w:rPr>
          <w:noProof/>
          <w:lang w:eastAsia="en-GB"/>
        </w:rPr>
        <w:lastRenderedPageBreak/>
        <w:drawing>
          <wp:inline distT="0" distB="0" distL="0" distR="0">
            <wp:extent cx="3150000" cy="252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50000" cy="2520000"/>
                    </a:xfrm>
                    <a:prstGeom prst="rect">
                      <a:avLst/>
                    </a:prstGeom>
                    <a:noFill/>
                    <a:ln>
                      <a:noFill/>
                    </a:ln>
                  </pic:spPr>
                </pic:pic>
              </a:graphicData>
            </a:graphic>
          </wp:inline>
        </w:drawing>
      </w:r>
    </w:p>
    <w:p w:rsidR="00D10FF9" w:rsidRDefault="00C976E6" w:rsidP="00C976E6">
      <w:pPr>
        <w:pStyle w:val="Caption"/>
      </w:pPr>
      <w:r>
        <w:t xml:space="preserve">Figure </w:t>
      </w:r>
      <w:fldSimple w:instr=" SEQ Figure \* ARABIC ">
        <w:r w:rsidR="009B6B69">
          <w:rPr>
            <w:noProof/>
          </w:rPr>
          <w:t>8</w:t>
        </w:r>
      </w:fldSimple>
      <w:r w:rsidR="009B6B69">
        <w:t xml:space="preserve"> </w:t>
      </w:r>
      <w:proofErr w:type="spellStart"/>
      <w:r w:rsidRPr="00352F5D">
        <w:t>plot_spagetti_vol_</w:t>
      </w:r>
      <w:proofErr w:type="gramStart"/>
      <w:r w:rsidRPr="00352F5D">
        <w:t>Kun</w:t>
      </w:r>
      <w:proofErr w:type="spellEnd"/>
      <w:r w:rsidRPr="00352F5D">
        <w:t>(</w:t>
      </w:r>
      <w:proofErr w:type="gramEnd"/>
      <w:r>
        <w:t>2</w:t>
      </w:r>
      <w:r w:rsidRPr="00352F5D">
        <w:t>)</w:t>
      </w:r>
      <w:r>
        <w:rPr>
          <w:noProof/>
        </w:rPr>
        <w:t xml:space="preserve">  3D scattered interpolant.</w:t>
      </w:r>
    </w:p>
    <w:p w:rsidR="00C976E6" w:rsidRDefault="00C976E6" w:rsidP="00C976E6">
      <w:pPr>
        <w:keepNext/>
      </w:pPr>
    </w:p>
    <w:p w:rsidR="00D10FF9" w:rsidRDefault="00731317">
      <w:r>
        <w:t>To check if the scattering interpolation produces reasonable multidimensional image suitable for resolution convolution, one can build range of 2D cuts and see how these cuts change with changes in energy transfer.</w:t>
      </w:r>
      <w:r w:rsidR="0058612F">
        <w:t xml:space="preserve"> Such check </w:t>
      </w:r>
      <w:proofErr w:type="gramStart"/>
      <w:r w:rsidR="0058612F">
        <w:t>has been performed</w:t>
      </w:r>
      <w:proofErr w:type="gramEnd"/>
      <w:r w:rsidR="0058612F">
        <w:t xml:space="preserve"> using </w:t>
      </w:r>
      <w:r w:rsidR="0058612F" w:rsidRPr="0058612F">
        <w:rPr>
          <w:color w:val="00B0F0"/>
          <w:u w:val="single"/>
        </w:rPr>
        <w:t>Fe\Article2020\</w:t>
      </w:r>
      <w:proofErr w:type="spellStart"/>
      <w:r w:rsidR="0058612F" w:rsidRPr="0058612F">
        <w:rPr>
          <w:color w:val="00B0F0"/>
          <w:u w:val="single"/>
        </w:rPr>
        <w:t>CheckKunInterpValidity.m</w:t>
      </w:r>
      <w:proofErr w:type="spellEnd"/>
      <w:r w:rsidR="0058612F">
        <w:rPr>
          <w:color w:val="00B0F0"/>
          <w:u w:val="single"/>
        </w:rPr>
        <w:t xml:space="preserve"> </w:t>
      </w:r>
      <w:r w:rsidR="0058612F">
        <w:t>script.</w:t>
      </w:r>
    </w:p>
    <w:p w:rsidR="0058612F" w:rsidRDefault="0058612F">
      <w:r>
        <w:t>Typical constant energy cuts are presented below, but the main conclusion to make from these cuts is that the scattering, presented by cuts change smoothly with the changes in energy.</w:t>
      </w:r>
    </w:p>
    <w:p w:rsidR="0058612F" w:rsidRDefault="0058612F"/>
    <w:p w:rsidR="0058612F" w:rsidRDefault="0058612F">
      <w:r>
        <w:t>Thin</w:t>
      </w:r>
      <w:r w:rsidR="006F10D1">
        <w:t>g</w:t>
      </w:r>
      <w:bookmarkStart w:id="2" w:name="_GoBack"/>
      <w:bookmarkEnd w:id="2"/>
      <w:r>
        <w:t xml:space="preserve">s to </w:t>
      </w:r>
      <w:r w:rsidR="006F10D1">
        <w:t>do:</w:t>
      </w:r>
    </w:p>
    <w:p w:rsidR="006F10D1" w:rsidRDefault="006F10D1"/>
    <w:p w:rsidR="0058612F" w:rsidRPr="0058612F" w:rsidRDefault="0058612F"/>
    <w:p w:rsidR="00731317" w:rsidRDefault="00731317"/>
    <w:p w:rsidR="006C5595" w:rsidRPr="006C5595" w:rsidRDefault="006C5595" w:rsidP="006C5595">
      <w:pPr>
        <w:pStyle w:val="Bibliography"/>
        <w:rPr>
          <w:rFonts w:ascii="Calibri" w:hAnsi="Calibri" w:cs="Calibri"/>
        </w:rPr>
      </w:pPr>
      <w:bookmarkStart w:id="3" w:name="ZOTERO_BREF_p57gvqn3juax"/>
      <w:r w:rsidRPr="006C5595">
        <w:rPr>
          <w:rFonts w:ascii="Calibri" w:hAnsi="Calibri" w:cs="Calibri"/>
        </w:rPr>
        <w:t>1.</w:t>
      </w:r>
      <w:r w:rsidRPr="006C5595">
        <w:rPr>
          <w:rFonts w:ascii="Calibri" w:hAnsi="Calibri" w:cs="Calibri"/>
        </w:rPr>
        <w:tab/>
      </w:r>
      <w:proofErr w:type="spellStart"/>
      <w:r w:rsidRPr="006C5595">
        <w:rPr>
          <w:rFonts w:ascii="Calibri" w:hAnsi="Calibri" w:cs="Calibri"/>
        </w:rPr>
        <w:t>Buczek</w:t>
      </w:r>
      <w:proofErr w:type="spellEnd"/>
      <w:r w:rsidRPr="006C5595">
        <w:rPr>
          <w:rFonts w:ascii="Calibri" w:hAnsi="Calibri" w:cs="Calibri"/>
        </w:rPr>
        <w:t xml:space="preserve">, P., Ernst, A. &amp; </w:t>
      </w:r>
      <w:proofErr w:type="spellStart"/>
      <w:r w:rsidRPr="006C5595">
        <w:rPr>
          <w:rFonts w:ascii="Calibri" w:hAnsi="Calibri" w:cs="Calibri"/>
        </w:rPr>
        <w:t>Sandratskii</w:t>
      </w:r>
      <w:proofErr w:type="spellEnd"/>
      <w:r w:rsidRPr="006C5595">
        <w:rPr>
          <w:rFonts w:ascii="Calibri" w:hAnsi="Calibri" w:cs="Calibri"/>
        </w:rPr>
        <w:t xml:space="preserve">, L. M. Different dimensionality trends in the Landau damping of </w:t>
      </w:r>
      <w:proofErr w:type="spellStart"/>
      <w:r w:rsidRPr="006C5595">
        <w:rPr>
          <w:rFonts w:ascii="Calibri" w:hAnsi="Calibri" w:cs="Calibri"/>
        </w:rPr>
        <w:t>magnons</w:t>
      </w:r>
      <w:proofErr w:type="spellEnd"/>
      <w:r w:rsidRPr="006C5595">
        <w:rPr>
          <w:rFonts w:ascii="Calibri" w:hAnsi="Calibri" w:cs="Calibri"/>
        </w:rPr>
        <w:t xml:space="preserve"> in   iron, cobalt, and nickel: Time-dependent density functional study. </w:t>
      </w:r>
      <w:r w:rsidRPr="006C5595">
        <w:rPr>
          <w:rFonts w:ascii="Calibri" w:hAnsi="Calibri" w:cs="Calibri"/>
          <w:i/>
          <w:iCs/>
        </w:rPr>
        <w:t>Phys. Rev. B</w:t>
      </w:r>
      <w:r w:rsidRPr="006C5595">
        <w:rPr>
          <w:rFonts w:ascii="Calibri" w:hAnsi="Calibri" w:cs="Calibri"/>
        </w:rPr>
        <w:t xml:space="preserve"> </w:t>
      </w:r>
      <w:r w:rsidRPr="006C5595">
        <w:rPr>
          <w:rFonts w:ascii="Calibri" w:hAnsi="Calibri" w:cs="Calibri"/>
          <w:b/>
          <w:bCs/>
        </w:rPr>
        <w:t>84</w:t>
      </w:r>
      <w:r w:rsidRPr="006C5595">
        <w:rPr>
          <w:rFonts w:ascii="Calibri" w:hAnsi="Calibri" w:cs="Calibri"/>
        </w:rPr>
        <w:t>, (2011).</w:t>
      </w:r>
    </w:p>
    <w:bookmarkEnd w:id="3"/>
    <w:p w:rsidR="00A27B5C" w:rsidRDefault="00A27B5C"/>
    <w:sectPr w:rsidR="00A27B5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8E0AFA"/>
    <w:multiLevelType w:val="hybridMultilevel"/>
    <w:tmpl w:val="85B4E9CC"/>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C65"/>
    <w:rsid w:val="00027DA3"/>
    <w:rsid w:val="000B4144"/>
    <w:rsid w:val="0017000F"/>
    <w:rsid w:val="001B3666"/>
    <w:rsid w:val="00295380"/>
    <w:rsid w:val="0036155B"/>
    <w:rsid w:val="003A5669"/>
    <w:rsid w:val="003F12ED"/>
    <w:rsid w:val="00400031"/>
    <w:rsid w:val="00411F7F"/>
    <w:rsid w:val="004446D8"/>
    <w:rsid w:val="004D044F"/>
    <w:rsid w:val="004E1F54"/>
    <w:rsid w:val="00511766"/>
    <w:rsid w:val="00526531"/>
    <w:rsid w:val="00550EC5"/>
    <w:rsid w:val="0057142D"/>
    <w:rsid w:val="0058612F"/>
    <w:rsid w:val="005A42BA"/>
    <w:rsid w:val="005B53EE"/>
    <w:rsid w:val="00626403"/>
    <w:rsid w:val="006C036C"/>
    <w:rsid w:val="006C5595"/>
    <w:rsid w:val="006F10D1"/>
    <w:rsid w:val="00727D45"/>
    <w:rsid w:val="00731317"/>
    <w:rsid w:val="00747FDC"/>
    <w:rsid w:val="007521C4"/>
    <w:rsid w:val="007711A1"/>
    <w:rsid w:val="007A7A78"/>
    <w:rsid w:val="00847E47"/>
    <w:rsid w:val="008F4BBB"/>
    <w:rsid w:val="00921252"/>
    <w:rsid w:val="009617D3"/>
    <w:rsid w:val="009B6B69"/>
    <w:rsid w:val="00A22B6D"/>
    <w:rsid w:val="00A27B5C"/>
    <w:rsid w:val="00A42902"/>
    <w:rsid w:val="00AA591A"/>
    <w:rsid w:val="00AC6640"/>
    <w:rsid w:val="00B20925"/>
    <w:rsid w:val="00B31E2B"/>
    <w:rsid w:val="00B75599"/>
    <w:rsid w:val="00BC6AA2"/>
    <w:rsid w:val="00BD7FAE"/>
    <w:rsid w:val="00C06172"/>
    <w:rsid w:val="00C4793E"/>
    <w:rsid w:val="00C74A0B"/>
    <w:rsid w:val="00C976E6"/>
    <w:rsid w:val="00CA6557"/>
    <w:rsid w:val="00CC0B48"/>
    <w:rsid w:val="00D01B2E"/>
    <w:rsid w:val="00D10FF9"/>
    <w:rsid w:val="00D2591C"/>
    <w:rsid w:val="00E1508E"/>
    <w:rsid w:val="00E5683F"/>
    <w:rsid w:val="00EB0C65"/>
    <w:rsid w:val="00F11EBB"/>
    <w:rsid w:val="00FB6670"/>
    <w:rsid w:val="00FD4249"/>
    <w:rsid w:val="00FE040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E304C"/>
  <w15:chartTrackingRefBased/>
  <w15:docId w15:val="{FDBA63D5-6CE9-4E33-8DC5-785ABDD90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C4793E"/>
    <w:pPr>
      <w:tabs>
        <w:tab w:val="left" w:pos="264"/>
      </w:tabs>
      <w:spacing w:after="0" w:line="480" w:lineRule="auto"/>
      <w:ind w:left="264" w:hanging="264"/>
    </w:pPr>
  </w:style>
  <w:style w:type="character" w:styleId="Hyperlink">
    <w:name w:val="Hyperlink"/>
    <w:basedOn w:val="DefaultParagraphFont"/>
    <w:uiPriority w:val="99"/>
    <w:unhideWhenUsed/>
    <w:rsid w:val="00AC6640"/>
    <w:rPr>
      <w:color w:val="0563C1" w:themeColor="hyperlink"/>
      <w:u w:val="single"/>
    </w:rPr>
  </w:style>
  <w:style w:type="paragraph" w:styleId="ListParagraph">
    <w:name w:val="List Paragraph"/>
    <w:basedOn w:val="Normal"/>
    <w:uiPriority w:val="34"/>
    <w:qFormat/>
    <w:rsid w:val="00BD7FAE"/>
    <w:pPr>
      <w:ind w:left="720"/>
      <w:contextualSpacing/>
    </w:pPr>
  </w:style>
  <w:style w:type="paragraph" w:styleId="Caption">
    <w:name w:val="caption"/>
    <w:basedOn w:val="Normal"/>
    <w:next w:val="Normal"/>
    <w:uiPriority w:val="35"/>
    <w:unhideWhenUsed/>
    <w:qFormat/>
    <w:rsid w:val="00FE040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1854653">
      <w:bodyDiv w:val="1"/>
      <w:marLeft w:val="0"/>
      <w:marRight w:val="0"/>
      <w:marTop w:val="0"/>
      <w:marBottom w:val="0"/>
      <w:divBdr>
        <w:top w:val="none" w:sz="0" w:space="0" w:color="auto"/>
        <w:left w:val="none" w:sz="0" w:space="0" w:color="auto"/>
        <w:bottom w:val="none" w:sz="0" w:space="0" w:color="auto"/>
        <w:right w:val="none" w:sz="0" w:space="0" w:color="auto"/>
      </w:divBdr>
    </w:div>
    <w:div w:id="1142964484">
      <w:bodyDiv w:val="1"/>
      <w:marLeft w:val="0"/>
      <w:marRight w:val="0"/>
      <w:marTop w:val="0"/>
      <w:marBottom w:val="0"/>
      <w:divBdr>
        <w:top w:val="none" w:sz="0" w:space="0" w:color="auto"/>
        <w:left w:val="none" w:sz="0" w:space="0" w:color="auto"/>
        <w:bottom w:val="none" w:sz="0" w:space="0" w:color="auto"/>
        <w:right w:val="none" w:sz="0" w:space="0" w:color="auto"/>
      </w:divBdr>
    </w:div>
    <w:div w:id="1646621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9.emf"/><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image" Target="media/image3.emf"/><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https://github.com/abuts/Fe.git%20into%20e.g" TargetMode="Externa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hyperlink" Target="http://www.chebfun.org/"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horace.isis.rl.ac.uk/Symmetrising_etc" TargetMode="External"/><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F89E81-96CC-46D4-9BAF-6AC7ECFFA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8</TotalTime>
  <Pages>5</Pages>
  <Words>1080</Words>
  <Characters>615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STFC</Company>
  <LinksUpToDate>false</LinksUpToDate>
  <CharactersWithSpaces>7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dc:creator>
  <cp:keywords/>
  <dc:description/>
  <cp:lastModifiedBy>Alex B</cp:lastModifiedBy>
  <cp:revision>15</cp:revision>
  <dcterms:created xsi:type="dcterms:W3CDTF">2020-09-29T12:07:00Z</dcterms:created>
  <dcterms:modified xsi:type="dcterms:W3CDTF">2020-10-02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89"&gt;&lt;session id="VhAlsxyJ"/&gt;&lt;style id="http://www.zotero.org/styles/nature" hasBibliography="1" bibliographyStyleHasBeenSet="1"/&gt;&lt;prefs&gt;&lt;pref name="fieldType" value="Bookmark"/&gt;&lt;pref name="automaticJournalAbbrevi</vt:lpwstr>
  </property>
  <property fmtid="{D5CDD505-2E9C-101B-9397-08002B2CF9AE}" pid="4" name="ZOTERO_PREF_2">
    <vt:lpwstr>ations" value="true"/&gt;&lt;/prefs&gt;&lt;/data&gt;</vt:lpwstr>
  </property>
  <property fmtid="{D5CDD505-2E9C-101B-9397-08002B2CF9AE}" pid="5" name="ZOTERO_BREF_eN1qtkEkGgWh_1">
    <vt:lpwstr>ZOTERO_ITEM CSL_CITATION {"citationID":"o3uebkCy","properties":{"formattedCitation":"\\super 1\\nosupersub{}","plainCitation":"1","noteIndex":0},"citationItems":[{"id":308,"uris":["http://zotero.org/users/local/QQ6nmwuI/items/ES952SHK"],"uri":["http://zot</vt:lpwstr>
  </property>
  <property fmtid="{D5CDD505-2E9C-101B-9397-08002B2CF9AE}" pid="6" name="ZOTERO_BREF_eN1qtkEkGgWh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7" name="ZOTERO_BREF_eN1qtkEkGgWh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8" name="ZOTERO_BREF_eN1qtkEkGgWh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9" name="ZOTERO_BREF_eN1qtkEkGgWh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0" name="ZOTERO_BREF_eN1qtkEkGgWh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11" name="ZOTERO_BREF_eN1qtkEkGgWh_7">
    <vt:lpwstr>tations.","container-title":"Physical Review B","DOI":"10.1103/PhysRevB.84.174418","ISSN":"1098-0121","issue":"17","journalAbbreviation":"Phys. Rev. B","language":"English","note":"WOS:000297157500001","title":"Different dimensionality trends in the Landa</vt:lpwstr>
  </property>
  <property fmtid="{D5CDD505-2E9C-101B-9397-08002B2CF9AE}" pid="12" name="ZOTERO_BREF_eN1qtkEkGgWh_8">
    <vt:lpwstr>u damping of magnons in   iron, cobalt, and nickel: Time-dependent density functional study","volume":"84","author":[{"family":"Buczek","given":"Pawel"},{"family":"Ernst","given":"Arthur"},{"family":"Sandratskii","given":"Leonid M."}],"issued":{"date-part</vt:lpwstr>
  </property>
  <property fmtid="{D5CDD505-2E9C-101B-9397-08002B2CF9AE}" pid="13" name="ZOTERO_BREF_eN1qtkEkGgWh_9">
    <vt:lpwstr>s":[["2011",11,18]]}}}],"schema":"https://github.com/citation-style-language/schema/raw/master/csl-citation.json"}</vt:lpwstr>
  </property>
  <property fmtid="{D5CDD505-2E9C-101B-9397-08002B2CF9AE}" pid="14" name="ZOTERO_BREF_FK6grlT6Heux_1">
    <vt:lpwstr>ZOTERO_ITEM CSL_CITATION {"citationID":"JFMVnd2S","properties":{"formattedCitation":"\\super 1\\nosupersub{}","plainCitation":"1","noteIndex":0},"citationItems":[{"id":308,"uris":["http://zotero.org/users/local/QQ6nmwuI/items/ES952SHK"],"uri":["http://zot</vt:lpwstr>
  </property>
  <property fmtid="{D5CDD505-2E9C-101B-9397-08002B2CF9AE}" pid="15" name="ZOTERO_BREF_FK6grlT6Heux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16" name="ZOTERO_BREF_FK6grlT6Heux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17" name="ZOTERO_BREF_FK6grlT6Heux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18" name="ZOTERO_BREF_FK6grlT6Heux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9" name="ZOTERO_BREF_FK6grlT6Heux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20" name="ZOTERO_BREF_FK6grlT6Heux_7">
    <vt:lpwstr>tations.","container-title":"Physical Review B","DOI":"10.1103/PhysRevB.84.174418","ISSN":"1098-0121","issue":"17","journalAbbreviation":"Phys. Rev. B","language":"English","note":"WOS:000297157500001","title":"Different dimensionality trends in the Landa</vt:lpwstr>
  </property>
  <property fmtid="{D5CDD505-2E9C-101B-9397-08002B2CF9AE}" pid="21" name="ZOTERO_BREF_FK6grlT6Heux_8">
    <vt:lpwstr>u damping of magnons in   iron, cobalt, and nickel: Time-dependent density functional study","volume":"84","author":[{"family":"Buczek","given":"Pawel"},{"family":"Ernst","given":"Arthur"},{"family":"Sandratskii","given":"Leonid M."}],"issued":{"date-part</vt:lpwstr>
  </property>
  <property fmtid="{D5CDD505-2E9C-101B-9397-08002B2CF9AE}" pid="22" name="ZOTERO_BREF_FK6grlT6Heux_9">
    <vt:lpwstr>s":[["2011",11,18]]}}}],"schema":"https://github.com/citation-style-language/schema/raw/master/csl-citation.json"}</vt:lpwstr>
  </property>
  <property fmtid="{D5CDD505-2E9C-101B-9397-08002B2CF9AE}" pid="23" name="ZOTERO_BREF_p57gvqn3juax_1">
    <vt:lpwstr>ZOTERO_BIBL {"uncited":[],"omitted":[],"custom":[]} CSL_BIBLIOGRAPHY</vt:lpwstr>
  </property>
</Properties>
</file>